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5" r:id="rId1"/>
  </p:sldMasterIdLst>
  <p:sldIdLst>
    <p:sldId id="256" r:id="rId2"/>
  </p:sldIdLst>
  <p:sldSz cx="43891200" cy="32918400"/>
  <p:notesSz cx="6858000" cy="9144000"/>
  <p:defaultTextStyle>
    <a:defPPr>
      <a:defRPr lang="en-US"/>
    </a:defPPr>
    <a:lvl1pPr marL="0" algn="l" defTabSz="3495144" rtl="0" eaLnBrk="1" latinLnBrk="0" hangingPunct="1">
      <a:defRPr sz="6881" kern="1200">
        <a:solidFill>
          <a:schemeClr val="tx1"/>
        </a:solidFill>
        <a:latin typeface="+mn-lt"/>
        <a:ea typeface="+mn-ea"/>
        <a:cs typeface="+mn-cs"/>
      </a:defRPr>
    </a:lvl1pPr>
    <a:lvl2pPr marL="1747572" algn="l" defTabSz="3495144" rtl="0" eaLnBrk="1" latinLnBrk="0" hangingPunct="1">
      <a:defRPr sz="6881" kern="1200">
        <a:solidFill>
          <a:schemeClr val="tx1"/>
        </a:solidFill>
        <a:latin typeface="+mn-lt"/>
        <a:ea typeface="+mn-ea"/>
        <a:cs typeface="+mn-cs"/>
      </a:defRPr>
    </a:lvl2pPr>
    <a:lvl3pPr marL="3495144" algn="l" defTabSz="3495144" rtl="0" eaLnBrk="1" latinLnBrk="0" hangingPunct="1">
      <a:defRPr sz="6881" kern="1200">
        <a:solidFill>
          <a:schemeClr val="tx1"/>
        </a:solidFill>
        <a:latin typeface="+mn-lt"/>
        <a:ea typeface="+mn-ea"/>
        <a:cs typeface="+mn-cs"/>
      </a:defRPr>
    </a:lvl3pPr>
    <a:lvl4pPr marL="5242716" algn="l" defTabSz="3495144" rtl="0" eaLnBrk="1" latinLnBrk="0" hangingPunct="1">
      <a:defRPr sz="6881" kern="1200">
        <a:solidFill>
          <a:schemeClr val="tx1"/>
        </a:solidFill>
        <a:latin typeface="+mn-lt"/>
        <a:ea typeface="+mn-ea"/>
        <a:cs typeface="+mn-cs"/>
      </a:defRPr>
    </a:lvl4pPr>
    <a:lvl5pPr marL="6990288" algn="l" defTabSz="3495144" rtl="0" eaLnBrk="1" latinLnBrk="0" hangingPunct="1">
      <a:defRPr sz="6881" kern="1200">
        <a:solidFill>
          <a:schemeClr val="tx1"/>
        </a:solidFill>
        <a:latin typeface="+mn-lt"/>
        <a:ea typeface="+mn-ea"/>
        <a:cs typeface="+mn-cs"/>
      </a:defRPr>
    </a:lvl5pPr>
    <a:lvl6pPr marL="8737860" algn="l" defTabSz="3495144" rtl="0" eaLnBrk="1" latinLnBrk="0" hangingPunct="1">
      <a:defRPr sz="6881" kern="1200">
        <a:solidFill>
          <a:schemeClr val="tx1"/>
        </a:solidFill>
        <a:latin typeface="+mn-lt"/>
        <a:ea typeface="+mn-ea"/>
        <a:cs typeface="+mn-cs"/>
      </a:defRPr>
    </a:lvl6pPr>
    <a:lvl7pPr marL="10485432" algn="l" defTabSz="3495144" rtl="0" eaLnBrk="1" latinLnBrk="0" hangingPunct="1">
      <a:defRPr sz="6881" kern="1200">
        <a:solidFill>
          <a:schemeClr val="tx1"/>
        </a:solidFill>
        <a:latin typeface="+mn-lt"/>
        <a:ea typeface="+mn-ea"/>
        <a:cs typeface="+mn-cs"/>
      </a:defRPr>
    </a:lvl7pPr>
    <a:lvl8pPr marL="12233004" algn="l" defTabSz="3495144" rtl="0" eaLnBrk="1" latinLnBrk="0" hangingPunct="1">
      <a:defRPr sz="6881" kern="1200">
        <a:solidFill>
          <a:schemeClr val="tx1"/>
        </a:solidFill>
        <a:latin typeface="+mn-lt"/>
        <a:ea typeface="+mn-ea"/>
        <a:cs typeface="+mn-cs"/>
      </a:defRPr>
    </a:lvl8pPr>
    <a:lvl9pPr marL="13980576" algn="l" defTabSz="3495144" rtl="0" eaLnBrk="1" latinLnBrk="0" hangingPunct="1">
      <a:defRPr sz="6881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>
        <p:scale>
          <a:sx n="25" d="100"/>
          <a:sy n="25" d="100"/>
        </p:scale>
        <p:origin x="-168" y="-6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86400" y="5387342"/>
            <a:ext cx="32918400" cy="11460480"/>
          </a:xfrm>
        </p:spPr>
        <p:txBody>
          <a:bodyPr anchor="b"/>
          <a:lstStyle>
            <a:lvl1pPr algn="ctr">
              <a:defRPr sz="21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400" y="17289782"/>
            <a:ext cx="32918400" cy="7947658"/>
          </a:xfrm>
        </p:spPr>
        <p:txBody>
          <a:bodyPr/>
          <a:lstStyle>
            <a:lvl1pPr marL="0" indent="0" algn="ctr">
              <a:buNone/>
              <a:defRPr sz="8640"/>
            </a:lvl1pPr>
            <a:lvl2pPr marL="1645920" indent="0" algn="ctr">
              <a:buNone/>
              <a:defRPr sz="7200"/>
            </a:lvl2pPr>
            <a:lvl3pPr marL="3291840" indent="0" algn="ctr">
              <a:buNone/>
              <a:defRPr sz="6480"/>
            </a:lvl3pPr>
            <a:lvl4pPr marL="4937760" indent="0" algn="ctr">
              <a:buNone/>
              <a:defRPr sz="5760"/>
            </a:lvl4pPr>
            <a:lvl5pPr marL="6583680" indent="0" algn="ctr">
              <a:buNone/>
              <a:defRPr sz="5760"/>
            </a:lvl5pPr>
            <a:lvl6pPr marL="8229600" indent="0" algn="ctr">
              <a:buNone/>
              <a:defRPr sz="5760"/>
            </a:lvl6pPr>
            <a:lvl7pPr marL="9875520" indent="0" algn="ctr">
              <a:buNone/>
              <a:defRPr sz="5760"/>
            </a:lvl7pPr>
            <a:lvl8pPr marL="11521440" indent="0" algn="ctr">
              <a:buNone/>
              <a:defRPr sz="5760"/>
            </a:lvl8pPr>
            <a:lvl9pPr marL="13167360" indent="0" algn="ctr">
              <a:buNone/>
              <a:defRPr sz="576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CBFD4-AA9F-4E3D-B03C-16801D30C6B0}" type="datetimeFigureOut">
              <a:rPr lang="en-US" smtClean="0"/>
              <a:t>1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D3AAB-A877-4EBA-B8FE-54EF6F785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7089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CBFD4-AA9F-4E3D-B03C-16801D30C6B0}" type="datetimeFigureOut">
              <a:rPr lang="en-US" smtClean="0"/>
              <a:t>1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D3AAB-A877-4EBA-B8FE-54EF6F785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0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1409640" y="1752600"/>
            <a:ext cx="9464040" cy="2789682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7520" y="1752600"/>
            <a:ext cx="27843480" cy="2789682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CBFD4-AA9F-4E3D-B03C-16801D30C6B0}" type="datetimeFigureOut">
              <a:rPr lang="en-US" smtClean="0"/>
              <a:t>1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D3AAB-A877-4EBA-B8FE-54EF6F785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103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CBFD4-AA9F-4E3D-B03C-16801D30C6B0}" type="datetimeFigureOut">
              <a:rPr lang="en-US" smtClean="0"/>
              <a:t>1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D3AAB-A877-4EBA-B8FE-54EF6F785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6955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94660" y="8206745"/>
            <a:ext cx="37856160" cy="13693138"/>
          </a:xfrm>
        </p:spPr>
        <p:txBody>
          <a:bodyPr anchor="b"/>
          <a:lstStyle>
            <a:lvl1pPr>
              <a:defRPr sz="21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94660" y="22029425"/>
            <a:ext cx="37856160" cy="7200898"/>
          </a:xfrm>
        </p:spPr>
        <p:txBody>
          <a:bodyPr/>
          <a:lstStyle>
            <a:lvl1pPr marL="0" indent="0">
              <a:buNone/>
              <a:defRPr sz="8640">
                <a:solidFill>
                  <a:schemeClr val="tx1">
                    <a:tint val="75000"/>
                  </a:schemeClr>
                </a:solidFill>
              </a:defRPr>
            </a:lvl1pPr>
            <a:lvl2pPr marL="1645920" indent="0">
              <a:buNone/>
              <a:defRPr sz="7200">
                <a:solidFill>
                  <a:schemeClr val="tx1">
                    <a:tint val="75000"/>
                  </a:schemeClr>
                </a:solidFill>
              </a:defRPr>
            </a:lvl2pPr>
            <a:lvl3pPr marL="3291840" indent="0">
              <a:buNone/>
              <a:defRPr sz="6480">
                <a:solidFill>
                  <a:schemeClr val="tx1">
                    <a:tint val="75000"/>
                  </a:schemeClr>
                </a:solidFill>
              </a:defRPr>
            </a:lvl3pPr>
            <a:lvl4pPr marL="4937760" indent="0">
              <a:buNone/>
              <a:defRPr sz="5760">
                <a:solidFill>
                  <a:schemeClr val="tx1">
                    <a:tint val="75000"/>
                  </a:schemeClr>
                </a:solidFill>
              </a:defRPr>
            </a:lvl4pPr>
            <a:lvl5pPr marL="6583680" indent="0">
              <a:buNone/>
              <a:defRPr sz="5760">
                <a:solidFill>
                  <a:schemeClr val="tx1">
                    <a:tint val="75000"/>
                  </a:schemeClr>
                </a:solidFill>
              </a:defRPr>
            </a:lvl5pPr>
            <a:lvl6pPr marL="8229600" indent="0">
              <a:buNone/>
              <a:defRPr sz="5760">
                <a:solidFill>
                  <a:schemeClr val="tx1">
                    <a:tint val="75000"/>
                  </a:schemeClr>
                </a:solidFill>
              </a:defRPr>
            </a:lvl6pPr>
            <a:lvl7pPr marL="9875520" indent="0">
              <a:buNone/>
              <a:defRPr sz="5760">
                <a:solidFill>
                  <a:schemeClr val="tx1">
                    <a:tint val="75000"/>
                  </a:schemeClr>
                </a:solidFill>
              </a:defRPr>
            </a:lvl7pPr>
            <a:lvl8pPr marL="11521440" indent="0">
              <a:buNone/>
              <a:defRPr sz="5760">
                <a:solidFill>
                  <a:schemeClr val="tx1">
                    <a:tint val="75000"/>
                  </a:schemeClr>
                </a:solidFill>
              </a:defRPr>
            </a:lvl8pPr>
            <a:lvl9pPr marL="13167360" indent="0">
              <a:buNone/>
              <a:defRPr sz="576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CBFD4-AA9F-4E3D-B03C-16801D30C6B0}" type="datetimeFigureOut">
              <a:rPr lang="en-US" smtClean="0"/>
              <a:t>1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D3AAB-A877-4EBA-B8FE-54EF6F785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689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7520" y="8763000"/>
            <a:ext cx="18653760" cy="208864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219920" y="8763000"/>
            <a:ext cx="18653760" cy="208864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CBFD4-AA9F-4E3D-B03C-16801D30C6B0}" type="datetimeFigureOut">
              <a:rPr lang="en-US" smtClean="0"/>
              <a:t>12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D3AAB-A877-4EBA-B8FE-54EF6F785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262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3237" y="1752603"/>
            <a:ext cx="37856160" cy="636270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3239" y="8069582"/>
            <a:ext cx="18568033" cy="3954778"/>
          </a:xfrm>
        </p:spPr>
        <p:txBody>
          <a:bodyPr anchor="b"/>
          <a:lstStyle>
            <a:lvl1pPr marL="0" indent="0">
              <a:buNone/>
              <a:defRPr sz="8640" b="1"/>
            </a:lvl1pPr>
            <a:lvl2pPr marL="1645920" indent="0">
              <a:buNone/>
              <a:defRPr sz="7200" b="1"/>
            </a:lvl2pPr>
            <a:lvl3pPr marL="3291840" indent="0">
              <a:buNone/>
              <a:defRPr sz="6480" b="1"/>
            </a:lvl3pPr>
            <a:lvl4pPr marL="4937760" indent="0">
              <a:buNone/>
              <a:defRPr sz="5760" b="1"/>
            </a:lvl4pPr>
            <a:lvl5pPr marL="6583680" indent="0">
              <a:buNone/>
              <a:defRPr sz="5760" b="1"/>
            </a:lvl5pPr>
            <a:lvl6pPr marL="8229600" indent="0">
              <a:buNone/>
              <a:defRPr sz="5760" b="1"/>
            </a:lvl6pPr>
            <a:lvl7pPr marL="9875520" indent="0">
              <a:buNone/>
              <a:defRPr sz="5760" b="1"/>
            </a:lvl7pPr>
            <a:lvl8pPr marL="11521440" indent="0">
              <a:buNone/>
              <a:defRPr sz="5760" b="1"/>
            </a:lvl8pPr>
            <a:lvl9pPr marL="13167360" indent="0">
              <a:buNone/>
              <a:defRPr sz="576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23239" y="12024360"/>
            <a:ext cx="18568033" cy="176860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19920" y="8069582"/>
            <a:ext cx="18659477" cy="3954778"/>
          </a:xfrm>
        </p:spPr>
        <p:txBody>
          <a:bodyPr anchor="b"/>
          <a:lstStyle>
            <a:lvl1pPr marL="0" indent="0">
              <a:buNone/>
              <a:defRPr sz="8640" b="1"/>
            </a:lvl1pPr>
            <a:lvl2pPr marL="1645920" indent="0">
              <a:buNone/>
              <a:defRPr sz="7200" b="1"/>
            </a:lvl2pPr>
            <a:lvl3pPr marL="3291840" indent="0">
              <a:buNone/>
              <a:defRPr sz="6480" b="1"/>
            </a:lvl3pPr>
            <a:lvl4pPr marL="4937760" indent="0">
              <a:buNone/>
              <a:defRPr sz="5760" b="1"/>
            </a:lvl4pPr>
            <a:lvl5pPr marL="6583680" indent="0">
              <a:buNone/>
              <a:defRPr sz="5760" b="1"/>
            </a:lvl5pPr>
            <a:lvl6pPr marL="8229600" indent="0">
              <a:buNone/>
              <a:defRPr sz="5760" b="1"/>
            </a:lvl6pPr>
            <a:lvl7pPr marL="9875520" indent="0">
              <a:buNone/>
              <a:defRPr sz="5760" b="1"/>
            </a:lvl7pPr>
            <a:lvl8pPr marL="11521440" indent="0">
              <a:buNone/>
              <a:defRPr sz="5760" b="1"/>
            </a:lvl8pPr>
            <a:lvl9pPr marL="13167360" indent="0">
              <a:buNone/>
              <a:defRPr sz="576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19920" y="12024360"/>
            <a:ext cx="18659477" cy="176860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CBFD4-AA9F-4E3D-B03C-16801D30C6B0}" type="datetimeFigureOut">
              <a:rPr lang="en-US" smtClean="0"/>
              <a:t>12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D3AAB-A877-4EBA-B8FE-54EF6F785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002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CBFD4-AA9F-4E3D-B03C-16801D30C6B0}" type="datetimeFigureOut">
              <a:rPr lang="en-US" smtClean="0"/>
              <a:t>12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D3AAB-A877-4EBA-B8FE-54EF6F785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432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CBFD4-AA9F-4E3D-B03C-16801D30C6B0}" type="datetimeFigureOut">
              <a:rPr lang="en-US" smtClean="0"/>
              <a:t>12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D3AAB-A877-4EBA-B8FE-54EF6F785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993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3239" y="2194560"/>
            <a:ext cx="14156053" cy="7680960"/>
          </a:xfrm>
        </p:spPr>
        <p:txBody>
          <a:bodyPr anchor="b"/>
          <a:lstStyle>
            <a:lvl1pPr>
              <a:defRPr sz="1152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659477" y="4739642"/>
            <a:ext cx="22219920" cy="23393400"/>
          </a:xfrm>
        </p:spPr>
        <p:txBody>
          <a:bodyPr/>
          <a:lstStyle>
            <a:lvl1pPr>
              <a:defRPr sz="11520"/>
            </a:lvl1pPr>
            <a:lvl2pPr>
              <a:defRPr sz="10080"/>
            </a:lvl2pPr>
            <a:lvl3pPr>
              <a:defRPr sz="8640"/>
            </a:lvl3pPr>
            <a:lvl4pPr>
              <a:defRPr sz="7200"/>
            </a:lvl4pPr>
            <a:lvl5pPr>
              <a:defRPr sz="7200"/>
            </a:lvl5pPr>
            <a:lvl6pPr>
              <a:defRPr sz="7200"/>
            </a:lvl6pPr>
            <a:lvl7pPr>
              <a:defRPr sz="7200"/>
            </a:lvl7pPr>
            <a:lvl8pPr>
              <a:defRPr sz="7200"/>
            </a:lvl8pPr>
            <a:lvl9pPr>
              <a:defRPr sz="7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23239" y="9875520"/>
            <a:ext cx="14156053" cy="18295622"/>
          </a:xfrm>
        </p:spPr>
        <p:txBody>
          <a:bodyPr/>
          <a:lstStyle>
            <a:lvl1pPr marL="0" indent="0">
              <a:buNone/>
              <a:defRPr sz="5760"/>
            </a:lvl1pPr>
            <a:lvl2pPr marL="1645920" indent="0">
              <a:buNone/>
              <a:defRPr sz="5040"/>
            </a:lvl2pPr>
            <a:lvl3pPr marL="3291840" indent="0">
              <a:buNone/>
              <a:defRPr sz="4320"/>
            </a:lvl3pPr>
            <a:lvl4pPr marL="4937760" indent="0">
              <a:buNone/>
              <a:defRPr sz="3600"/>
            </a:lvl4pPr>
            <a:lvl5pPr marL="6583680" indent="0">
              <a:buNone/>
              <a:defRPr sz="3600"/>
            </a:lvl5pPr>
            <a:lvl6pPr marL="8229600" indent="0">
              <a:buNone/>
              <a:defRPr sz="3600"/>
            </a:lvl6pPr>
            <a:lvl7pPr marL="9875520" indent="0">
              <a:buNone/>
              <a:defRPr sz="3600"/>
            </a:lvl7pPr>
            <a:lvl8pPr marL="11521440" indent="0">
              <a:buNone/>
              <a:defRPr sz="3600"/>
            </a:lvl8pPr>
            <a:lvl9pPr marL="13167360" indent="0">
              <a:buNone/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CBFD4-AA9F-4E3D-B03C-16801D30C6B0}" type="datetimeFigureOut">
              <a:rPr lang="en-US" smtClean="0"/>
              <a:t>12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D3AAB-A877-4EBA-B8FE-54EF6F785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0305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3239" y="2194560"/>
            <a:ext cx="14156053" cy="7680960"/>
          </a:xfrm>
        </p:spPr>
        <p:txBody>
          <a:bodyPr anchor="b"/>
          <a:lstStyle>
            <a:lvl1pPr>
              <a:defRPr sz="1152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659477" y="4739642"/>
            <a:ext cx="22219920" cy="23393400"/>
          </a:xfrm>
        </p:spPr>
        <p:txBody>
          <a:bodyPr/>
          <a:lstStyle>
            <a:lvl1pPr marL="0" indent="0">
              <a:buNone/>
              <a:defRPr sz="11520"/>
            </a:lvl1pPr>
            <a:lvl2pPr marL="1645920" indent="0">
              <a:buNone/>
              <a:defRPr sz="10080"/>
            </a:lvl2pPr>
            <a:lvl3pPr marL="3291840" indent="0">
              <a:buNone/>
              <a:defRPr sz="8640"/>
            </a:lvl3pPr>
            <a:lvl4pPr marL="4937760" indent="0">
              <a:buNone/>
              <a:defRPr sz="7200"/>
            </a:lvl4pPr>
            <a:lvl5pPr marL="6583680" indent="0">
              <a:buNone/>
              <a:defRPr sz="7200"/>
            </a:lvl5pPr>
            <a:lvl6pPr marL="8229600" indent="0">
              <a:buNone/>
              <a:defRPr sz="7200"/>
            </a:lvl6pPr>
            <a:lvl7pPr marL="9875520" indent="0">
              <a:buNone/>
              <a:defRPr sz="7200"/>
            </a:lvl7pPr>
            <a:lvl8pPr marL="11521440" indent="0">
              <a:buNone/>
              <a:defRPr sz="7200"/>
            </a:lvl8pPr>
            <a:lvl9pPr marL="13167360" indent="0">
              <a:buNone/>
              <a:defRPr sz="7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23239" y="9875520"/>
            <a:ext cx="14156053" cy="18295622"/>
          </a:xfrm>
        </p:spPr>
        <p:txBody>
          <a:bodyPr/>
          <a:lstStyle>
            <a:lvl1pPr marL="0" indent="0">
              <a:buNone/>
              <a:defRPr sz="5760"/>
            </a:lvl1pPr>
            <a:lvl2pPr marL="1645920" indent="0">
              <a:buNone/>
              <a:defRPr sz="5040"/>
            </a:lvl2pPr>
            <a:lvl3pPr marL="3291840" indent="0">
              <a:buNone/>
              <a:defRPr sz="4320"/>
            </a:lvl3pPr>
            <a:lvl4pPr marL="4937760" indent="0">
              <a:buNone/>
              <a:defRPr sz="3600"/>
            </a:lvl4pPr>
            <a:lvl5pPr marL="6583680" indent="0">
              <a:buNone/>
              <a:defRPr sz="3600"/>
            </a:lvl5pPr>
            <a:lvl6pPr marL="8229600" indent="0">
              <a:buNone/>
              <a:defRPr sz="3600"/>
            </a:lvl6pPr>
            <a:lvl7pPr marL="9875520" indent="0">
              <a:buNone/>
              <a:defRPr sz="3600"/>
            </a:lvl7pPr>
            <a:lvl8pPr marL="11521440" indent="0">
              <a:buNone/>
              <a:defRPr sz="3600"/>
            </a:lvl8pPr>
            <a:lvl9pPr marL="13167360" indent="0">
              <a:buNone/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CBFD4-AA9F-4E3D-B03C-16801D30C6B0}" type="datetimeFigureOut">
              <a:rPr lang="en-US" smtClean="0"/>
              <a:t>12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D3AAB-A877-4EBA-B8FE-54EF6F785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581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17520" y="1752603"/>
            <a:ext cx="37856160" cy="6362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0" y="8763000"/>
            <a:ext cx="37856160" cy="208864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17520" y="30510482"/>
            <a:ext cx="9875520" cy="1752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DCBFD4-AA9F-4E3D-B03C-16801D30C6B0}" type="datetimeFigureOut">
              <a:rPr lang="en-US" smtClean="0"/>
              <a:t>1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38960" y="30510482"/>
            <a:ext cx="14813280" cy="1752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0998160" y="30510482"/>
            <a:ext cx="9875520" cy="1752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5D3AAB-A877-4EBA-B8FE-54EF6F785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864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</p:sldLayoutIdLst>
  <p:txStyles>
    <p:titleStyle>
      <a:lvl1pPr algn="l" defTabSz="3291840" rtl="0" eaLnBrk="1" latinLnBrk="0" hangingPunct="1">
        <a:lnSpc>
          <a:spcPct val="90000"/>
        </a:lnSpc>
        <a:spcBef>
          <a:spcPct val="0"/>
        </a:spcBef>
        <a:buNone/>
        <a:defRPr sz="158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22960" indent="-822960" algn="l" defTabSz="3291840" rtl="0" eaLnBrk="1" latinLnBrk="0" hangingPunct="1">
        <a:lnSpc>
          <a:spcPct val="90000"/>
        </a:lnSpc>
        <a:spcBef>
          <a:spcPts val="3600"/>
        </a:spcBef>
        <a:buFont typeface="Arial" panose="020B0604020202020204" pitchFamily="34" charset="0"/>
        <a:buChar char="•"/>
        <a:defRPr sz="10080" kern="1200">
          <a:solidFill>
            <a:schemeClr val="tx1"/>
          </a:solidFill>
          <a:latin typeface="+mn-lt"/>
          <a:ea typeface="+mn-ea"/>
          <a:cs typeface="+mn-cs"/>
        </a:defRPr>
      </a:lvl1pPr>
      <a:lvl2pPr marL="246888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2pPr>
      <a:lvl3pPr marL="411480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7200" kern="1200">
          <a:solidFill>
            <a:schemeClr val="tx1"/>
          </a:solidFill>
          <a:latin typeface="+mn-lt"/>
          <a:ea typeface="+mn-ea"/>
          <a:cs typeface="+mn-cs"/>
        </a:defRPr>
      </a:lvl3pPr>
      <a:lvl4pPr marL="576072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4pPr>
      <a:lvl5pPr marL="740664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5pPr>
      <a:lvl6pPr marL="905256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6pPr>
      <a:lvl7pPr marL="1069848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7pPr>
      <a:lvl8pPr marL="1234440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8pPr>
      <a:lvl9pPr marL="1399032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1pPr>
      <a:lvl2pPr marL="164592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2pPr>
      <a:lvl3pPr marL="329184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3pPr>
      <a:lvl4pPr marL="493776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4pPr>
      <a:lvl5pPr marL="658368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5pPr>
      <a:lvl6pPr marL="822960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6pPr>
      <a:lvl7pPr marL="987552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7pPr>
      <a:lvl8pPr marL="1152144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8pPr>
      <a:lvl9pPr marL="1316736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emf"/><Relationship Id="rId26" Type="http://schemas.openxmlformats.org/officeDocument/2006/relationships/image" Target="../media/image11.emf"/><Relationship Id="rId3" Type="http://schemas.openxmlformats.org/officeDocument/2006/relationships/hyperlink" Target="mailto:ac2017@wildcats.unh.edu" TargetMode="Externa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2.emf"/><Relationship Id="rId12" Type="http://schemas.openxmlformats.org/officeDocument/2006/relationships/image" Target="../media/image4.e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emf"/><Relationship Id="rId20" Type="http://schemas.openxmlformats.org/officeDocument/2006/relationships/image" Target="../media/image8.e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0.emf"/><Relationship Id="rId5" Type="http://schemas.openxmlformats.org/officeDocument/2006/relationships/image" Target="../media/image1.emf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2.emf"/><Relationship Id="rId10" Type="http://schemas.openxmlformats.org/officeDocument/2006/relationships/image" Target="../media/image3.emf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emf"/><Relationship Id="rId22" Type="http://schemas.openxmlformats.org/officeDocument/2006/relationships/image" Target="../media/image9.e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245675" y="4687529"/>
            <a:ext cx="19799808" cy="9787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5760" b="1" dirty="0"/>
              <a:t>The Synthesis of trans-9-(2-phenylethenyl)anthracene</a:t>
            </a:r>
          </a:p>
        </p:txBody>
      </p:sp>
      <p:sp>
        <p:nvSpPr>
          <p:cNvPr id="7" name="Rectangle 6"/>
          <p:cNvSpPr/>
          <p:nvPr/>
        </p:nvSpPr>
        <p:spPr>
          <a:xfrm>
            <a:off x="10252800" y="5665126"/>
            <a:ext cx="19799808" cy="180607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3712" dirty="0"/>
              <a:t>Aaron Chung, </a:t>
            </a:r>
            <a:r>
              <a:rPr lang="en-US" sz="3712" dirty="0"/>
              <a:t>Sarah Joiner</a:t>
            </a:r>
            <a:endParaRPr lang="en-US" sz="3712" dirty="0"/>
          </a:p>
          <a:p>
            <a:pPr algn="ctr"/>
            <a:r>
              <a:rPr lang="en-US" sz="3712" dirty="0">
                <a:hlinkClick r:id="rId3"/>
              </a:rPr>
              <a:t>ac2017@wildcats.unh.edu</a:t>
            </a:r>
            <a:r>
              <a:rPr lang="en-US" sz="3712" dirty="0"/>
              <a:t>, Department of Chemistry, University of New Hampshire, Durham, NH</a:t>
            </a:r>
          </a:p>
          <a:p>
            <a:pPr algn="ctr"/>
            <a:r>
              <a:rPr lang="en-US" sz="3712" dirty="0"/>
              <a:t>12/9/16</a:t>
            </a:r>
          </a:p>
        </p:txBody>
      </p:sp>
      <p:sp>
        <p:nvSpPr>
          <p:cNvPr id="8" name="Rectangle 7"/>
          <p:cNvSpPr/>
          <p:nvPr/>
        </p:nvSpPr>
        <p:spPr>
          <a:xfrm>
            <a:off x="4407439" y="8659117"/>
            <a:ext cx="3297569" cy="8145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93" b="1" dirty="0"/>
              <a:t>Introduc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2151223" y="9804396"/>
            <a:ext cx="11044793" cy="37697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987" dirty="0" err="1"/>
              <a:t>Chemiluminescence</a:t>
            </a:r>
            <a:r>
              <a:rPr lang="en-US" sz="2987" dirty="0"/>
              <a:t> </a:t>
            </a:r>
            <a:r>
              <a:rPr lang="en-US" sz="2987" dirty="0"/>
              <a:t>is one of the major tools in modern chemistry, biology, and medicine as it permits quantitative determination of various compounds at low </a:t>
            </a:r>
            <a:r>
              <a:rPr lang="en-US" sz="2987" dirty="0"/>
              <a:t>concentrations</a:t>
            </a:r>
            <a:r>
              <a:rPr lang="en-US" sz="2987" baseline="30000" dirty="0"/>
              <a:t>1</a:t>
            </a:r>
            <a:r>
              <a:rPr lang="en-US" sz="2987" dirty="0"/>
              <a:t>. By Wittig reaction, trans-9-</a:t>
            </a:r>
            <a:r>
              <a:rPr lang="en-US" sz="2987" dirty="0"/>
              <a:t>(</a:t>
            </a:r>
            <a:r>
              <a:rPr lang="en-US" sz="2987" dirty="0"/>
              <a:t>2-phenylethenyl)anthracene can be synthesized, which can </a:t>
            </a:r>
            <a:r>
              <a:rPr lang="en-US" sz="2987" dirty="0"/>
              <a:t>used in a wide variety of chemiluminescent experiments due to its blue </a:t>
            </a:r>
            <a:r>
              <a:rPr lang="en-US" sz="2987" dirty="0"/>
              <a:t>fluorescence</a:t>
            </a:r>
            <a:r>
              <a:rPr lang="en-US" sz="2987" baseline="30000" dirty="0"/>
              <a:t>2</a:t>
            </a:r>
            <a:r>
              <a:rPr lang="en-US" sz="2987" dirty="0"/>
              <a:t>. Proper preparation of the </a:t>
            </a:r>
            <a:r>
              <a:rPr lang="en-US" sz="2987" dirty="0" err="1"/>
              <a:t>ylide</a:t>
            </a:r>
            <a:r>
              <a:rPr lang="en-US" sz="2987" dirty="0"/>
              <a:t> and aldehyde will ideally yield an efficient synthesis while also exploring procedural improvements. </a:t>
            </a:r>
            <a:endParaRPr lang="en-US" sz="2987" dirty="0"/>
          </a:p>
        </p:txBody>
      </p:sp>
      <p:sp>
        <p:nvSpPr>
          <p:cNvPr id="10" name="Rectangle 9"/>
          <p:cNvSpPr/>
          <p:nvPr/>
        </p:nvSpPr>
        <p:spPr>
          <a:xfrm>
            <a:off x="4407438" y="13531600"/>
            <a:ext cx="3496214" cy="8145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93" b="1" dirty="0"/>
              <a:t>Experimental</a:t>
            </a:r>
            <a:endParaRPr lang="en-US" sz="4693" dirty="0"/>
          </a:p>
        </p:txBody>
      </p:sp>
      <p:sp>
        <p:nvSpPr>
          <p:cNvPr id="11" name="Rectangle 10"/>
          <p:cNvSpPr/>
          <p:nvPr/>
        </p:nvSpPr>
        <p:spPr>
          <a:xfrm>
            <a:off x="2151223" y="14571557"/>
            <a:ext cx="11044793" cy="2988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987" dirty="0"/>
              <a:t>A multistep synthesis was performed, starting with 9-anthracenemethanol to yield trans-9-(2-phenylethenyl)anthracene. The starting material was oxidized by performing a classic </a:t>
            </a:r>
            <a:r>
              <a:rPr lang="en-US" sz="2987" dirty="0" err="1"/>
              <a:t>Swern</a:t>
            </a:r>
            <a:r>
              <a:rPr lang="en-US" sz="2987" dirty="0"/>
              <a:t> oxidation to yield the intermediate </a:t>
            </a:r>
            <a:r>
              <a:rPr lang="en-US" sz="2987" dirty="0" smtClean="0"/>
              <a:t>product, </a:t>
            </a:r>
            <a:r>
              <a:rPr lang="en-US" sz="2987" dirty="0"/>
              <a:t>9-anthraldehyde</a:t>
            </a:r>
            <a:r>
              <a:rPr lang="en-US" sz="2987" baseline="30000" dirty="0"/>
              <a:t>3</a:t>
            </a:r>
            <a:r>
              <a:rPr lang="en-US" sz="2987" dirty="0"/>
              <a:t>.</a:t>
            </a:r>
            <a:endParaRPr lang="en-US" sz="2987" baseline="30000" dirty="0"/>
          </a:p>
          <a:p>
            <a:endParaRPr lang="en-US" sz="3299" baseline="30000" dirty="0"/>
          </a:p>
          <a:p>
            <a:endParaRPr lang="en-US" sz="3299" baseline="30000" dirty="0"/>
          </a:p>
          <a:p>
            <a:endParaRPr lang="en-US" sz="2475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90044"/>
              </p:ext>
            </p:extLst>
          </p:nvPr>
        </p:nvGraphicFramePr>
        <p:xfrm>
          <a:off x="2709264" y="16771889"/>
          <a:ext cx="8491886" cy="193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CS ChemDraw Drawing" r:id="rId4" imgW="6692777" imgH="1528270" progId="ChemDraw.Document.6.0">
                  <p:embed/>
                </p:oleObj>
              </mc:Choice>
              <mc:Fallback>
                <p:oleObj name="CS ChemDraw Drawing" r:id="rId4" imgW="6692777" imgH="1528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9264" y="16771889"/>
                        <a:ext cx="8491886" cy="1939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709263" y="18945561"/>
            <a:ext cx="15759033" cy="552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987" b="1" dirty="0"/>
              <a:t>Scheme 1.  </a:t>
            </a:r>
            <a:r>
              <a:rPr lang="en-US" sz="2987" dirty="0"/>
              <a:t>Oxidation of 9-anthracenemethanol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727046" y="19737652"/>
            <a:ext cx="11050222" cy="2390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645866"/>
            <a:r>
              <a:rPr lang="en-US" sz="2987" dirty="0">
                <a:solidFill>
                  <a:prstClr val="black"/>
                </a:solidFill>
              </a:rPr>
              <a:t>A </a:t>
            </a:r>
            <a:r>
              <a:rPr lang="en-US" sz="2987" dirty="0" err="1">
                <a:solidFill>
                  <a:prstClr val="black"/>
                </a:solidFill>
              </a:rPr>
              <a:t>phosphonium</a:t>
            </a:r>
            <a:r>
              <a:rPr lang="en-US" sz="2987" dirty="0">
                <a:solidFill>
                  <a:prstClr val="black"/>
                </a:solidFill>
              </a:rPr>
              <a:t> </a:t>
            </a:r>
            <a:r>
              <a:rPr lang="en-US" sz="2987" dirty="0" err="1">
                <a:solidFill>
                  <a:prstClr val="black"/>
                </a:solidFill>
              </a:rPr>
              <a:t>ylide</a:t>
            </a:r>
            <a:r>
              <a:rPr lang="en-US" sz="2987" dirty="0">
                <a:solidFill>
                  <a:prstClr val="black"/>
                </a:solidFill>
              </a:rPr>
              <a:t> was prepared by an overnight reflux with </a:t>
            </a:r>
            <a:r>
              <a:rPr lang="en-US" sz="2987" dirty="0" err="1">
                <a:solidFill>
                  <a:prstClr val="black"/>
                </a:solidFill>
              </a:rPr>
              <a:t>triphenylphosphine</a:t>
            </a:r>
            <a:r>
              <a:rPr lang="en-US" sz="2987" dirty="0">
                <a:solidFill>
                  <a:prstClr val="black"/>
                </a:solidFill>
              </a:rPr>
              <a:t> and benzyl chloride in toluene, yielding </a:t>
            </a:r>
            <a:r>
              <a:rPr lang="en-US" sz="2987" dirty="0" err="1">
                <a:solidFill>
                  <a:prstClr val="black"/>
                </a:solidFill>
              </a:rPr>
              <a:t>benzyltriphenylphosphonium</a:t>
            </a:r>
            <a:r>
              <a:rPr lang="en-US" sz="2987" dirty="0">
                <a:solidFill>
                  <a:prstClr val="black"/>
                </a:solidFill>
              </a:rPr>
              <a:t> chloride. The aldehyde was treated with the </a:t>
            </a:r>
            <a:r>
              <a:rPr lang="en-US" sz="2987" dirty="0" err="1">
                <a:solidFill>
                  <a:prstClr val="black"/>
                </a:solidFill>
              </a:rPr>
              <a:t>ylide</a:t>
            </a:r>
            <a:r>
              <a:rPr lang="en-US" sz="2987" dirty="0">
                <a:solidFill>
                  <a:prstClr val="black"/>
                </a:solidFill>
              </a:rPr>
              <a:t> in a Wittig reaction to yield the desired product, trans-9-(2-phenylethenyl)anthracene.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90058"/>
              </p:ext>
            </p:extLst>
          </p:nvPr>
        </p:nvGraphicFramePr>
        <p:xfrm>
          <a:off x="1727045" y="22278966"/>
          <a:ext cx="9618825" cy="351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name="CS ChemDraw Drawing" r:id="rId6" imgW="6941845" imgH="2533814" progId="ChemDraw.Document.6.0">
                  <p:embed/>
                </p:oleObj>
              </mc:Choice>
              <mc:Fallback>
                <p:oleObj name="CS ChemDraw Drawing" r:id="rId6" imgW="6941845" imgH="25338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7045" y="22278966"/>
                        <a:ext cx="9618825" cy="3510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11477" y="25934279"/>
            <a:ext cx="10016366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645866"/>
            <a:r>
              <a:rPr lang="en-US" sz="2987" b="1" dirty="0">
                <a:solidFill>
                  <a:prstClr val="black"/>
                </a:solidFill>
              </a:rPr>
              <a:t>Scheme 2. </a:t>
            </a:r>
            <a:r>
              <a:rPr lang="en-US" sz="2987" dirty="0">
                <a:solidFill>
                  <a:prstClr val="black"/>
                </a:solidFill>
              </a:rPr>
              <a:t>Wittig Reaction of 9-anthraldehyd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11477" y="27091940"/>
            <a:ext cx="9434395" cy="1011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645866"/>
            <a:r>
              <a:rPr lang="en-US" sz="2987" dirty="0">
                <a:solidFill>
                  <a:prstClr val="black"/>
                </a:solidFill>
              </a:rPr>
              <a:t>Each product was analyzed </a:t>
            </a:r>
            <a:r>
              <a:rPr lang="en-US" sz="2987" dirty="0">
                <a:solidFill>
                  <a:prstClr val="black"/>
                </a:solidFill>
              </a:rPr>
              <a:t>by </a:t>
            </a:r>
            <a:r>
              <a:rPr lang="en-US" sz="2987" baseline="30000" dirty="0">
                <a:solidFill>
                  <a:prstClr val="black"/>
                </a:solidFill>
              </a:rPr>
              <a:t>1</a:t>
            </a:r>
            <a:r>
              <a:rPr lang="en-US" sz="2987" dirty="0">
                <a:solidFill>
                  <a:prstClr val="black"/>
                </a:solidFill>
              </a:rPr>
              <a:t>H NMR and</a:t>
            </a:r>
          </a:p>
          <a:p>
            <a:pPr defTabSz="1645866"/>
            <a:r>
              <a:rPr lang="en-US" sz="2987" dirty="0">
                <a:solidFill>
                  <a:prstClr val="black"/>
                </a:solidFill>
              </a:rPr>
              <a:t>melting </a:t>
            </a:r>
            <a:r>
              <a:rPr lang="en-US" sz="2987" dirty="0">
                <a:solidFill>
                  <a:prstClr val="black"/>
                </a:solidFill>
              </a:rPr>
              <a:t>point, when applicable, to determine purity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7567392" y="8700076"/>
            <a:ext cx="5805628" cy="8145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93" b="1" dirty="0"/>
              <a:t>Results and Discussion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3516022" y="8659117"/>
            <a:ext cx="3305905" cy="8145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93" b="1" dirty="0"/>
              <a:t>Future Work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9417716" y="9804395"/>
            <a:ext cx="12103061" cy="33100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987" dirty="0"/>
              <a:t>Synthesis towards the desired product could be achieved more efficiently by oxidizing the starting material in an alternative manner. A </a:t>
            </a:r>
            <a:r>
              <a:rPr lang="en-US" sz="2987" dirty="0" err="1"/>
              <a:t>Pyridinium</a:t>
            </a:r>
            <a:r>
              <a:rPr lang="en-US" sz="2987" dirty="0"/>
              <a:t> </a:t>
            </a:r>
            <a:r>
              <a:rPr lang="en-US" sz="2987" dirty="0" err="1"/>
              <a:t>Chlorochromate</a:t>
            </a:r>
            <a:r>
              <a:rPr lang="en-US" sz="2987" dirty="0"/>
              <a:t> oxidation could produce the intermediate product, 9-anthraldehyde, in better yields and </a:t>
            </a:r>
            <a:r>
              <a:rPr lang="en-US" sz="2987" dirty="0"/>
              <a:t>purity</a:t>
            </a:r>
            <a:r>
              <a:rPr lang="en-US" sz="2987" baseline="30000" dirty="0"/>
              <a:t>4</a:t>
            </a:r>
            <a:r>
              <a:rPr lang="en-US" sz="2987" dirty="0"/>
              <a:t>. Synthesis could be attempted once more with TLC to monitor the reaction/purity. If the product was properly synthesized, future chemiluminescent experiments could have been performed.</a:t>
            </a:r>
            <a:endParaRPr lang="en-US" sz="2987" baseline="30000" dirty="0"/>
          </a:p>
        </p:txBody>
      </p:sp>
      <p:sp>
        <p:nvSpPr>
          <p:cNvPr id="26" name="Rectangle 25"/>
          <p:cNvSpPr/>
          <p:nvPr/>
        </p:nvSpPr>
        <p:spPr>
          <a:xfrm>
            <a:off x="33719734" y="16193081"/>
            <a:ext cx="2904962" cy="8145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93" b="1" dirty="0"/>
              <a:t>Conclusion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2717549" y="19509682"/>
            <a:ext cx="5273816" cy="10333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93" b="1" dirty="0"/>
              <a:t>Acknowledgements</a:t>
            </a:r>
            <a:r>
              <a:rPr lang="en-US" sz="6115" dirty="0"/>
              <a:t>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0851613" y="20663629"/>
            <a:ext cx="10505055" cy="1011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987" dirty="0"/>
              <a:t>I</a:t>
            </a:r>
            <a:r>
              <a:rPr lang="en-US" sz="2987" dirty="0"/>
              <a:t> </a:t>
            </a:r>
            <a:r>
              <a:rPr lang="en-US" sz="2987" dirty="0"/>
              <a:t>would like to thank the UNH Department of </a:t>
            </a:r>
            <a:r>
              <a:rPr lang="en-US" sz="2987" dirty="0"/>
              <a:t>Chemistry, David </a:t>
            </a:r>
            <a:r>
              <a:rPr lang="en-US" sz="2987" dirty="0" err="1"/>
              <a:t>Danico</a:t>
            </a:r>
            <a:r>
              <a:rPr lang="en-US" sz="2987" dirty="0"/>
              <a:t>, Graham Beaton, William Butler and Sarah Joiner.</a:t>
            </a:r>
            <a:endParaRPr lang="en-US" sz="2987" dirty="0"/>
          </a:p>
        </p:txBody>
      </p:sp>
      <p:sp>
        <p:nvSpPr>
          <p:cNvPr id="29" name="Rectangle 28"/>
          <p:cNvSpPr/>
          <p:nvPr/>
        </p:nvSpPr>
        <p:spPr>
          <a:xfrm>
            <a:off x="33869155" y="22346905"/>
            <a:ext cx="2922531" cy="8145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93" b="1" dirty="0"/>
              <a:t>References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7771370" y="23298708"/>
            <a:ext cx="14812403" cy="4689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987" dirty="0"/>
              <a:t>1. W.R.G. </a:t>
            </a:r>
            <a:r>
              <a:rPr lang="en-US" sz="2987" dirty="0" err="1"/>
              <a:t>Baeyens</a:t>
            </a:r>
            <a:r>
              <a:rPr lang="en-US" sz="2987" dirty="0"/>
              <a:t>, S.G. Schulman, Y. Zhao; </a:t>
            </a:r>
            <a:r>
              <a:rPr lang="en-US" sz="2987" dirty="0" err="1"/>
              <a:t>Chemiluminescence</a:t>
            </a:r>
            <a:r>
              <a:rPr lang="en-US" sz="2987" dirty="0"/>
              <a:t>-Based Detection: Principles and Analytical Applications in Flowing Streams and in Immunoassays. </a:t>
            </a:r>
            <a:r>
              <a:rPr lang="en-US" sz="2987" i="1" dirty="0"/>
              <a:t>Journal of Pharmaceutical and Biomedical Analysis</a:t>
            </a:r>
            <a:r>
              <a:rPr lang="en-US" sz="2987" dirty="0"/>
              <a:t>. </a:t>
            </a:r>
            <a:r>
              <a:rPr lang="en-US" sz="2987" b="1" dirty="0"/>
              <a:t>1998</a:t>
            </a:r>
            <a:r>
              <a:rPr lang="en-US" sz="2987" dirty="0"/>
              <a:t>, 17(6-7), (941-953)</a:t>
            </a:r>
          </a:p>
          <a:p>
            <a:r>
              <a:rPr lang="en-US" sz="2987" dirty="0"/>
              <a:t>2. </a:t>
            </a:r>
            <a:r>
              <a:rPr lang="en-US" sz="2987" dirty="0" err="1"/>
              <a:t>Jaworek</a:t>
            </a:r>
            <a:r>
              <a:rPr lang="en-US" sz="2987" dirty="0"/>
              <a:t>. Christine, </a:t>
            </a:r>
            <a:r>
              <a:rPr lang="en-US" sz="2987" dirty="0" err="1"/>
              <a:t>Lacobucci</a:t>
            </a:r>
            <a:r>
              <a:rPr lang="en-US" sz="2987" dirty="0"/>
              <a:t>. Sarah; Wittig Reaction: The Synthesis of trans-9-(2-phenylethenyl)anthracene Revisited. </a:t>
            </a:r>
            <a:r>
              <a:rPr lang="en-US" sz="2987" i="1" dirty="0"/>
              <a:t>Journal of Chemical Education.</a:t>
            </a:r>
            <a:r>
              <a:rPr lang="en-US" sz="2987" dirty="0"/>
              <a:t> </a:t>
            </a:r>
            <a:r>
              <a:rPr lang="en-US" sz="2987" b="1" dirty="0"/>
              <a:t>2002</a:t>
            </a:r>
            <a:r>
              <a:rPr lang="en-US" sz="2987" dirty="0"/>
              <a:t>,79,(111)</a:t>
            </a:r>
            <a:endParaRPr lang="en-US" sz="2987" dirty="0"/>
          </a:p>
          <a:p>
            <a:r>
              <a:rPr lang="en-US" sz="2987" dirty="0"/>
              <a:t>3</a:t>
            </a:r>
            <a:r>
              <a:rPr lang="en-US" sz="2987" dirty="0"/>
              <a:t>. </a:t>
            </a:r>
            <a:r>
              <a:rPr lang="en-US" sz="2987" dirty="0" err="1"/>
              <a:t>Yusuke.O</a:t>
            </a:r>
            <a:r>
              <a:rPr lang="en-US" sz="2987" dirty="0"/>
              <a:t>; </a:t>
            </a:r>
            <a:r>
              <a:rPr lang="en-US" sz="2987" dirty="0" err="1"/>
              <a:t>Hikaru.S</a:t>
            </a:r>
            <a:r>
              <a:rPr lang="en-US" sz="2987" dirty="0"/>
              <a:t>; </a:t>
            </a:r>
            <a:r>
              <a:rPr lang="en-US" sz="2987" dirty="0" err="1"/>
              <a:t>Shigefumi.K</a:t>
            </a:r>
            <a:r>
              <a:rPr lang="en-US" sz="2987" dirty="0"/>
              <a:t>; Total Synthesis of Amphirionin-4. </a:t>
            </a:r>
            <a:r>
              <a:rPr lang="en-US" sz="2987" i="1" dirty="0"/>
              <a:t>Organic Letters</a:t>
            </a:r>
            <a:r>
              <a:rPr lang="en-US" sz="2987" dirty="0"/>
              <a:t>. </a:t>
            </a:r>
            <a:r>
              <a:rPr lang="en-US" sz="2987" b="1" dirty="0"/>
              <a:t>2016</a:t>
            </a:r>
            <a:r>
              <a:rPr lang="en-US" sz="2987" dirty="0"/>
              <a:t>, 18, (2399-2402)</a:t>
            </a:r>
          </a:p>
          <a:p>
            <a:r>
              <a:rPr lang="en-US" sz="2987" dirty="0"/>
              <a:t>4</a:t>
            </a:r>
            <a:r>
              <a:rPr lang="en-US" sz="2987" dirty="0"/>
              <a:t>. </a:t>
            </a:r>
            <a:r>
              <a:rPr lang="en-US" sz="2987" dirty="0" err="1"/>
              <a:t>Luzzio</a:t>
            </a:r>
            <a:r>
              <a:rPr lang="en-US" sz="2987" dirty="0"/>
              <a:t> A. Fredrick; Fitch W. Richard; Moore J. William; </a:t>
            </a:r>
            <a:r>
              <a:rPr lang="en-US" sz="2987" dirty="0" err="1"/>
              <a:t>Mudd</a:t>
            </a:r>
            <a:r>
              <a:rPr lang="en-US" sz="2987" dirty="0"/>
              <a:t> J. Kelli; A Facile Oxidation of Alcohols Using </a:t>
            </a:r>
            <a:r>
              <a:rPr lang="en-US" sz="2987" dirty="0" err="1"/>
              <a:t>Pryidinium</a:t>
            </a:r>
            <a:r>
              <a:rPr lang="en-US" sz="2987" dirty="0"/>
              <a:t> </a:t>
            </a:r>
            <a:r>
              <a:rPr lang="en-US" sz="2987" dirty="0" err="1"/>
              <a:t>Chlorochromate</a:t>
            </a:r>
            <a:r>
              <a:rPr lang="en-US" sz="2987" dirty="0"/>
              <a:t>/Silica Gel. </a:t>
            </a:r>
            <a:r>
              <a:rPr lang="en-US" sz="2987" i="1" dirty="0"/>
              <a:t>Journal of Chemistry Education</a:t>
            </a:r>
            <a:r>
              <a:rPr lang="en-US" sz="2987" dirty="0"/>
              <a:t>. </a:t>
            </a:r>
            <a:r>
              <a:rPr lang="en-US" sz="2987" b="1" dirty="0"/>
              <a:t>1999</a:t>
            </a:r>
            <a:r>
              <a:rPr lang="en-US" sz="2987" dirty="0"/>
              <a:t>, 76(9), (974-975)</a:t>
            </a:r>
          </a:p>
        </p:txBody>
      </p:sp>
      <p:pic>
        <p:nvPicPr>
          <p:cNvPr id="2062" name="Picture 14" descr="Image result for UN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06" y="4822555"/>
            <a:ext cx="3036835" cy="3713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93374"/>
              </p:ext>
            </p:extLst>
          </p:nvPr>
        </p:nvGraphicFramePr>
        <p:xfrm>
          <a:off x="14001677" y="11007960"/>
          <a:ext cx="3310467" cy="201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" name="CS ChemDraw Drawing" r:id="rId9" imgW="3104225" imgH="1891369" progId="ChemDraw.Document.6.0">
                  <p:embed/>
                </p:oleObj>
              </mc:Choice>
              <mc:Fallback>
                <p:oleObj name="CS ChemDraw Drawing" r:id="rId9" imgW="3104225" imgH="18913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01677" y="11007960"/>
                        <a:ext cx="3310467" cy="2016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11075"/>
              </p:ext>
            </p:extLst>
          </p:nvPr>
        </p:nvGraphicFramePr>
        <p:xfrm>
          <a:off x="17707270" y="10218014"/>
          <a:ext cx="11043920" cy="612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" name="MestReNova" r:id="rId11" imgW="10353829" imgH="7220114" progId="MestReNova.Document.1">
                  <p:embed/>
                </p:oleObj>
              </mc:Choice>
              <mc:Fallback>
                <p:oleObj name="MestReNova" r:id="rId11" imgW="10353829" imgH="7220114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707270" y="10218014"/>
                        <a:ext cx="11043920" cy="6126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680445"/>
              </p:ext>
            </p:extLst>
          </p:nvPr>
        </p:nvGraphicFramePr>
        <p:xfrm>
          <a:off x="18027006" y="12085731"/>
          <a:ext cx="3677920" cy="256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" name="MestReNova" r:id="rId13" imgW="3447988" imgH="2400300" progId="MestReNova.Document.1">
                  <p:embed/>
                </p:oleObj>
              </mc:Choice>
              <mc:Fallback>
                <p:oleObj name="MestReNova" r:id="rId13" imgW="3447988" imgH="2400300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027006" y="12085731"/>
                        <a:ext cx="3677920" cy="256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836852" y="14988676"/>
            <a:ext cx="327334" cy="3877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20" dirty="0"/>
              <a:t>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546751" y="13218662"/>
            <a:ext cx="303288" cy="3550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7" dirty="0"/>
              <a:t>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155047" y="13351037"/>
            <a:ext cx="301686" cy="3550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7" dirty="0"/>
              <a:t>C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9217135" y="13285862"/>
            <a:ext cx="319318" cy="3550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7" dirty="0"/>
              <a:t>D</a:t>
            </a:r>
          </a:p>
        </p:txBody>
      </p:sp>
      <p:sp>
        <p:nvSpPr>
          <p:cNvPr id="2049" name="TextBox 2048"/>
          <p:cNvSpPr txBox="1"/>
          <p:nvPr/>
        </p:nvSpPr>
        <p:spPr>
          <a:xfrm>
            <a:off x="20154175" y="13399226"/>
            <a:ext cx="292068" cy="3550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7" dirty="0"/>
              <a:t>E</a:t>
            </a:r>
          </a:p>
        </p:txBody>
      </p:sp>
      <p:sp>
        <p:nvSpPr>
          <p:cNvPr id="2050" name="TextBox 2049"/>
          <p:cNvSpPr txBox="1"/>
          <p:nvPr/>
        </p:nvSpPr>
        <p:spPr>
          <a:xfrm>
            <a:off x="20549300" y="13351037"/>
            <a:ext cx="285656" cy="3550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7" dirty="0"/>
              <a:t>F</a:t>
            </a:r>
          </a:p>
        </p:txBody>
      </p:sp>
      <p:sp>
        <p:nvSpPr>
          <p:cNvPr id="2051" name="TextBox 2050"/>
          <p:cNvSpPr txBox="1"/>
          <p:nvPr/>
        </p:nvSpPr>
        <p:spPr>
          <a:xfrm>
            <a:off x="17881790" y="16385857"/>
            <a:ext cx="10344124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87" b="1" dirty="0"/>
              <a:t>Figure 1. </a:t>
            </a:r>
            <a:r>
              <a:rPr lang="en-US" sz="2987" baseline="30000" dirty="0"/>
              <a:t>1</a:t>
            </a:r>
            <a:r>
              <a:rPr lang="en-US" sz="2987" dirty="0"/>
              <a:t>H NMR of Crude 9-anthraldehyde</a:t>
            </a:r>
          </a:p>
        </p:txBody>
      </p:sp>
      <p:graphicFrame>
        <p:nvGraphicFramePr>
          <p:cNvPr id="2052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663427"/>
              </p:ext>
            </p:extLst>
          </p:nvPr>
        </p:nvGraphicFramePr>
        <p:xfrm>
          <a:off x="13641207" y="17114817"/>
          <a:ext cx="3310467" cy="364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CS ChemDraw Drawing" r:id="rId15" imgW="3104225" imgH="3416683" progId="ChemDraw.Document.6.0">
                  <p:embed/>
                </p:oleObj>
              </mc:Choice>
              <mc:Fallback>
                <p:oleObj name="CS ChemDraw Drawing" r:id="rId15" imgW="3104225" imgH="34166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641207" y="17114817"/>
                        <a:ext cx="3310467" cy="3644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2052"/>
          <p:cNvSpPr txBox="1"/>
          <p:nvPr/>
        </p:nvSpPr>
        <p:spPr>
          <a:xfrm>
            <a:off x="29520569" y="17023309"/>
            <a:ext cx="10914517" cy="1931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87" dirty="0"/>
              <a:t>Synthesis of the starting materials was completed, however, the target product requires further studies. Trans-9-(2-phenylethenyl)anthracene was not successfully synthesized, suggesting alternative routes be utilized.  </a:t>
            </a:r>
          </a:p>
        </p:txBody>
      </p:sp>
      <p:graphicFrame>
        <p:nvGraphicFramePr>
          <p:cNvPr id="2054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12646"/>
              </p:ext>
            </p:extLst>
          </p:nvPr>
        </p:nvGraphicFramePr>
        <p:xfrm>
          <a:off x="17707269" y="17073764"/>
          <a:ext cx="11043920" cy="560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MestReNova" r:id="rId17" imgW="10353829" imgH="7220114" progId="MestReNova.Document.1">
                  <p:embed/>
                </p:oleObj>
              </mc:Choice>
              <mc:Fallback>
                <p:oleObj name="MestReNova" r:id="rId17" imgW="10353829" imgH="7220114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707269" y="17073764"/>
                        <a:ext cx="11043920" cy="5600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2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067920"/>
              </p:ext>
            </p:extLst>
          </p:nvPr>
        </p:nvGraphicFramePr>
        <p:xfrm>
          <a:off x="18092860" y="18338889"/>
          <a:ext cx="3677920" cy="256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MestReNova" r:id="rId19" imgW="3447988" imgH="2400300" progId="MestReNova.Document.1">
                  <p:embed/>
                </p:oleObj>
              </mc:Choice>
              <mc:Fallback>
                <p:oleObj name="MestReNova" r:id="rId19" imgW="3447988" imgH="2400300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092860" y="18338889"/>
                        <a:ext cx="3677920" cy="256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Box 2055"/>
          <p:cNvSpPr txBox="1"/>
          <p:nvPr/>
        </p:nvSpPr>
        <p:spPr>
          <a:xfrm>
            <a:off x="17881791" y="22707257"/>
            <a:ext cx="9359290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87" b="1" dirty="0"/>
              <a:t>Figure 2. </a:t>
            </a:r>
            <a:r>
              <a:rPr lang="en-US" sz="2987" baseline="30000" dirty="0"/>
              <a:t>1</a:t>
            </a:r>
            <a:r>
              <a:rPr lang="en-US" sz="2987" dirty="0"/>
              <a:t>H NMR of Contaminated Product</a:t>
            </a:r>
          </a:p>
        </p:txBody>
      </p:sp>
      <p:graphicFrame>
        <p:nvGraphicFramePr>
          <p:cNvPr id="2058" name="Object 2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169365"/>
              </p:ext>
            </p:extLst>
          </p:nvPr>
        </p:nvGraphicFramePr>
        <p:xfrm>
          <a:off x="37139841" y="13232424"/>
          <a:ext cx="2169161" cy="160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CS ChemDraw Drawing" r:id="rId21" imgW="2033973" imgH="1503636" progId="ChemDraw.Document.6.0">
                  <p:embed/>
                </p:oleObj>
              </mc:Choice>
              <mc:Fallback>
                <p:oleObj name="CS ChemDraw Drawing" r:id="rId21" imgW="2033973" imgH="15036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139841" y="13232424"/>
                        <a:ext cx="2169161" cy="160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2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161188"/>
              </p:ext>
            </p:extLst>
          </p:nvPr>
        </p:nvGraphicFramePr>
        <p:xfrm>
          <a:off x="34820349" y="13048842"/>
          <a:ext cx="1078654" cy="97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CS ChemDraw Drawing" r:id="rId23" imgW="1011561" imgH="912429" progId="ChemDraw.Document.6.0">
                  <p:embed/>
                </p:oleObj>
              </mc:Choice>
              <mc:Fallback>
                <p:oleObj name="CS ChemDraw Drawing" r:id="rId23" imgW="1011561" imgH="9124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820349" y="13048842"/>
                        <a:ext cx="1078654" cy="973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418036"/>
              </p:ext>
            </p:extLst>
          </p:nvPr>
        </p:nvGraphicFramePr>
        <p:xfrm>
          <a:off x="34274753" y="14166979"/>
          <a:ext cx="2240281" cy="201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CS ChemDraw Drawing" r:id="rId25" imgW="2101049" imgH="188694" progId="ChemDraw.Document.6.0">
                  <p:embed/>
                </p:oleObj>
              </mc:Choice>
              <mc:Fallback>
                <p:oleObj name="CS ChemDraw Drawing" r:id="rId25" imgW="2101049" imgH="1886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274753" y="14166979"/>
                        <a:ext cx="2240281" cy="201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20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76064"/>
              </p:ext>
            </p:extLst>
          </p:nvPr>
        </p:nvGraphicFramePr>
        <p:xfrm>
          <a:off x="34977829" y="14451873"/>
          <a:ext cx="763694" cy="132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CS ChemDraw Drawing" r:id="rId27" imgW="716132" imgH="1243012" progId="ChemDraw.Document.6.0">
                  <p:embed/>
                </p:oleObj>
              </mc:Choice>
              <mc:Fallback>
                <p:oleObj name="CS ChemDraw Drawing" r:id="rId27" imgW="716132" imgH="12430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977829" y="14451873"/>
                        <a:ext cx="763694" cy="1325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20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079521"/>
              </p:ext>
            </p:extLst>
          </p:nvPr>
        </p:nvGraphicFramePr>
        <p:xfrm>
          <a:off x="31479094" y="13299750"/>
          <a:ext cx="2170853" cy="1437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CS ChemDraw Drawing" r:id="rId29" imgW="2035452" imgH="1348444" progId="ChemDraw.Document.6.0">
                  <p:embed/>
                </p:oleObj>
              </mc:Choice>
              <mc:Fallback>
                <p:oleObj name="CS ChemDraw Drawing" r:id="rId29" imgW="2035452" imgH="13484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1479094" y="13299750"/>
                        <a:ext cx="2170853" cy="1437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TextBox 2064"/>
          <p:cNvSpPr txBox="1"/>
          <p:nvPr/>
        </p:nvSpPr>
        <p:spPr>
          <a:xfrm>
            <a:off x="13196017" y="24034241"/>
            <a:ext cx="13390412" cy="285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87" dirty="0"/>
              <a:t>The </a:t>
            </a:r>
            <a:r>
              <a:rPr lang="en-US" sz="2987" baseline="30000" dirty="0"/>
              <a:t>1</a:t>
            </a:r>
            <a:r>
              <a:rPr lang="en-US" sz="2987" dirty="0"/>
              <a:t>H NMR of 9-anthraldehyde, </a:t>
            </a:r>
            <a:r>
              <a:rPr lang="en-US" sz="2987" b="1" dirty="0"/>
              <a:t>Figure.1</a:t>
            </a:r>
            <a:r>
              <a:rPr lang="en-US" sz="2987" dirty="0"/>
              <a:t>, exhibits a small aldehyde peak at 11.8ppm, which suggests that the </a:t>
            </a:r>
            <a:r>
              <a:rPr lang="en-US" sz="2987" dirty="0" err="1"/>
              <a:t>Swern</a:t>
            </a:r>
            <a:r>
              <a:rPr lang="en-US" sz="2987" dirty="0"/>
              <a:t> oxidation resulted in crude product. Due to time constraints, the crude product was not purified any further. </a:t>
            </a:r>
          </a:p>
          <a:p>
            <a:r>
              <a:rPr lang="en-US" sz="2987" dirty="0"/>
              <a:t>The Wittig reaction resulted in contaminated product, as starting material is still illustrated within the spectrum. Furthermore, the melting point of the final product, (110-117)°C, did not match literature values. </a:t>
            </a:r>
          </a:p>
        </p:txBody>
      </p:sp>
      <p:pic>
        <p:nvPicPr>
          <p:cNvPr id="50" name="Picture 14" descr="Image result for UN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9000" y="4822555"/>
            <a:ext cx="3036835" cy="3713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6930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8</TotalTime>
  <Words>577</Words>
  <Application>Microsoft Office PowerPoint</Application>
  <PresentationFormat>Custom</PresentationFormat>
  <Paragraphs>36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Office Theme</vt:lpstr>
      <vt:lpstr>CS ChemDraw Drawing</vt:lpstr>
      <vt:lpstr>MestReNova Document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aron Chung</dc:creator>
  <cp:lastModifiedBy>Aaron Chung</cp:lastModifiedBy>
  <cp:revision>28</cp:revision>
  <dcterms:created xsi:type="dcterms:W3CDTF">2016-12-04T20:53:12Z</dcterms:created>
  <dcterms:modified xsi:type="dcterms:W3CDTF">2016-12-05T16:11:23Z</dcterms:modified>
</cp:coreProperties>
</file>